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196F9D-E134-4B0E-9BE9-B3C2AF8D5E4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3F43F-A1FA-4B9D-9111-B58B87C191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718628-147C-46EA-AD02-3121A402EA86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877465-4FAA-41D1-AF61-930BA800561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973" y="275403"/>
            <a:ext cx="2056553" cy="58503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6475" y="275403"/>
            <a:ext cx="6019652" cy="58503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98DD5-ABC5-4B0C-8B88-39B7C6F81F7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7ECCC-79F2-4EE0-935A-435AAA29C43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617" y="4406440"/>
            <a:ext cx="7771351" cy="136268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617" y="2906850"/>
            <a:ext cx="7771351" cy="1499591"/>
          </a:xfrm>
        </p:spPr>
        <p:txBody>
          <a:bodyPr anchor="b"/>
          <a:lstStyle>
            <a:lvl1pPr marL="0" indent="0">
              <a:buNone/>
              <a:defRPr sz="2000"/>
            </a:lvl1pPr>
            <a:lvl2pPr marL="461645" indent="0">
              <a:buNone/>
              <a:defRPr sz="1800"/>
            </a:lvl2pPr>
            <a:lvl3pPr marL="923925" indent="0">
              <a:buNone/>
              <a:defRPr sz="1600"/>
            </a:lvl3pPr>
            <a:lvl4pPr marL="1385570" indent="0">
              <a:buNone/>
              <a:defRPr sz="1400"/>
            </a:lvl4pPr>
            <a:lvl5pPr marL="1847850" indent="0">
              <a:buNone/>
              <a:defRPr sz="1400"/>
            </a:lvl5pPr>
            <a:lvl6pPr marL="2309495" indent="0">
              <a:buNone/>
              <a:defRPr sz="1400"/>
            </a:lvl6pPr>
            <a:lvl7pPr marL="2771140" indent="0">
              <a:buNone/>
              <a:defRPr sz="1400"/>
            </a:lvl7pPr>
            <a:lvl8pPr marL="3233420" indent="0">
              <a:buNone/>
              <a:defRPr sz="1400"/>
            </a:lvl8pPr>
            <a:lvl9pPr marL="3695065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6BA92-8CAF-4B5B-BD0F-D0CB80DED6D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475" y="1599882"/>
            <a:ext cx="4037295" cy="45258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616" y="1599882"/>
            <a:ext cx="4038909" cy="452583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122611-8DD2-4003-AD26-88B66F89330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6475" y="1534613"/>
            <a:ext cx="4040521" cy="63995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61645" indent="0">
              <a:buNone/>
              <a:defRPr sz="2000" b="1"/>
            </a:lvl2pPr>
            <a:lvl3pPr marL="923925" indent="0">
              <a:buNone/>
              <a:defRPr sz="1800" b="1"/>
            </a:lvl3pPr>
            <a:lvl4pPr marL="1385570" indent="0">
              <a:buNone/>
              <a:defRPr sz="1600" b="1"/>
            </a:lvl4pPr>
            <a:lvl5pPr marL="1847850" indent="0">
              <a:buNone/>
              <a:defRPr sz="1600" b="1"/>
            </a:lvl5pPr>
            <a:lvl6pPr marL="2309495" indent="0">
              <a:buNone/>
              <a:defRPr sz="1600" b="1"/>
            </a:lvl6pPr>
            <a:lvl7pPr marL="2771140" indent="0">
              <a:buNone/>
              <a:defRPr sz="1600" b="1"/>
            </a:lvl7pPr>
            <a:lvl8pPr marL="3233420" indent="0">
              <a:buNone/>
              <a:defRPr sz="1600" b="1"/>
            </a:lvl8pPr>
            <a:lvl9pPr marL="3695065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475" y="2174566"/>
            <a:ext cx="4040521" cy="39511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391" y="1534613"/>
            <a:ext cx="4042135" cy="63995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61645" indent="0">
              <a:buNone/>
              <a:defRPr sz="2000" b="1"/>
            </a:lvl2pPr>
            <a:lvl3pPr marL="923925" indent="0">
              <a:buNone/>
              <a:defRPr sz="1800" b="1"/>
            </a:lvl3pPr>
            <a:lvl4pPr marL="1385570" indent="0">
              <a:buNone/>
              <a:defRPr sz="1600" b="1"/>
            </a:lvl4pPr>
            <a:lvl5pPr marL="1847850" indent="0">
              <a:buNone/>
              <a:defRPr sz="1600" b="1"/>
            </a:lvl5pPr>
            <a:lvl6pPr marL="2309495" indent="0">
              <a:buNone/>
              <a:defRPr sz="1600" b="1"/>
            </a:lvl6pPr>
            <a:lvl7pPr marL="2771140" indent="0">
              <a:buNone/>
              <a:defRPr sz="1600" b="1"/>
            </a:lvl7pPr>
            <a:lvl8pPr marL="3233420" indent="0">
              <a:buNone/>
              <a:defRPr sz="1600" b="1"/>
            </a:lvl8pPr>
            <a:lvl9pPr marL="3695065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391" y="2174566"/>
            <a:ext cx="4042135" cy="39511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27EAA-1D66-4E9F-B516-C73E5E9BB31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00AF23-2A63-45BE-9845-AA40E6893EE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EFD79-B7C6-423F-AA66-BE9505F4751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475" y="273810"/>
            <a:ext cx="3009826" cy="116051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371" y="273811"/>
            <a:ext cx="5113155" cy="585190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6475" y="1434322"/>
            <a:ext cx="3009826" cy="4691394"/>
          </a:xfrm>
        </p:spPr>
        <p:txBody>
          <a:bodyPr/>
          <a:lstStyle>
            <a:lvl1pPr marL="0" indent="0">
              <a:buNone/>
              <a:defRPr sz="1400"/>
            </a:lvl1pPr>
            <a:lvl2pPr marL="461645" indent="0">
              <a:buNone/>
              <a:defRPr sz="1200"/>
            </a:lvl2pPr>
            <a:lvl3pPr marL="923925" indent="0">
              <a:buNone/>
              <a:defRPr sz="1000"/>
            </a:lvl3pPr>
            <a:lvl4pPr marL="1385570" indent="0">
              <a:buNone/>
              <a:defRPr sz="900"/>
            </a:lvl4pPr>
            <a:lvl5pPr marL="1847850" indent="0">
              <a:buNone/>
              <a:defRPr sz="900"/>
            </a:lvl5pPr>
            <a:lvl6pPr marL="2309495" indent="0">
              <a:buNone/>
              <a:defRPr sz="900"/>
            </a:lvl6pPr>
            <a:lvl7pPr marL="2771140" indent="0">
              <a:buNone/>
              <a:defRPr sz="900"/>
            </a:lvl7pPr>
            <a:lvl8pPr marL="3233420" indent="0">
              <a:buNone/>
              <a:defRPr sz="900"/>
            </a:lvl8pPr>
            <a:lvl9pPr marL="36950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CBB7D0-EC22-457E-9F5F-681B27CA647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025" y="4801237"/>
            <a:ext cx="5487367" cy="56672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025" y="612891"/>
            <a:ext cx="5487367" cy="4115118"/>
          </a:xfrm>
        </p:spPr>
        <p:txBody>
          <a:bodyPr/>
          <a:lstStyle>
            <a:lvl1pPr marL="0" indent="0">
              <a:buNone/>
              <a:defRPr sz="3200"/>
            </a:lvl1pPr>
            <a:lvl2pPr marL="461645" indent="0">
              <a:buNone/>
              <a:defRPr sz="2800"/>
            </a:lvl2pPr>
            <a:lvl3pPr marL="923925" indent="0">
              <a:buNone/>
              <a:defRPr sz="2400"/>
            </a:lvl3pPr>
            <a:lvl4pPr marL="1385570" indent="0">
              <a:buNone/>
              <a:defRPr sz="2000"/>
            </a:lvl4pPr>
            <a:lvl5pPr marL="1847850" indent="0">
              <a:buNone/>
              <a:defRPr sz="2000"/>
            </a:lvl5pPr>
            <a:lvl6pPr marL="2309495" indent="0">
              <a:buNone/>
              <a:defRPr sz="2000"/>
            </a:lvl6pPr>
            <a:lvl7pPr marL="2771140" indent="0">
              <a:buNone/>
              <a:defRPr sz="2000"/>
            </a:lvl7pPr>
            <a:lvl8pPr marL="3233420" indent="0">
              <a:buNone/>
              <a:defRPr sz="2000"/>
            </a:lvl8pPr>
            <a:lvl9pPr marL="3695065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025" y="5367961"/>
            <a:ext cx="5487367" cy="803921"/>
          </a:xfrm>
        </p:spPr>
        <p:txBody>
          <a:bodyPr/>
          <a:lstStyle>
            <a:lvl1pPr marL="0" indent="0">
              <a:buNone/>
              <a:defRPr sz="1400"/>
            </a:lvl1pPr>
            <a:lvl2pPr marL="461645" indent="0">
              <a:buNone/>
              <a:defRPr sz="1200"/>
            </a:lvl2pPr>
            <a:lvl3pPr marL="923925" indent="0">
              <a:buNone/>
              <a:defRPr sz="1000"/>
            </a:lvl3pPr>
            <a:lvl4pPr marL="1385570" indent="0">
              <a:buNone/>
              <a:defRPr sz="900"/>
            </a:lvl4pPr>
            <a:lvl5pPr marL="1847850" indent="0">
              <a:buNone/>
              <a:defRPr sz="900"/>
            </a:lvl5pPr>
            <a:lvl6pPr marL="2309495" indent="0">
              <a:buNone/>
              <a:defRPr sz="900"/>
            </a:lvl6pPr>
            <a:lvl7pPr marL="2771140" indent="0">
              <a:buNone/>
              <a:defRPr sz="900"/>
            </a:lvl7pPr>
            <a:lvl8pPr marL="3233420" indent="0">
              <a:buNone/>
              <a:defRPr sz="900"/>
            </a:lvl8pPr>
            <a:lvl9pPr marL="36950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B30C5-B611-44BD-AF72-CAA5A25FE6A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6475" y="275404"/>
            <a:ext cx="823105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6475" y="1599882"/>
            <a:ext cx="8231051" cy="4525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6475" y="6245111"/>
            <a:ext cx="2133976" cy="475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/>
          <a:lstStyle>
            <a:lvl1pPr defTabSz="914400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348" y="6245111"/>
            <a:ext cx="2895304" cy="475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/>
          <a:lstStyle>
            <a:lvl1pPr algn="ctr" defTabSz="914400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549" y="6245111"/>
            <a:ext cx="2133976" cy="475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/>
          <a:lstStyle>
            <a:lvl1pPr algn="r" defTabSz="914400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273427-6D65-4319-8831-3D250357FB4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61645"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23925"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85570"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47850" algn="ctr" defTabSz="914400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3535" indent="-343535" algn="l" defTabSz="914400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315" indent="-285750" algn="l" defTabSz="914400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635" indent="-229235" algn="l" defTabSz="914400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835" indent="-229235" algn="l" defTabSz="914400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8035" indent="-229235" algn="l" defTabSz="91440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9680" indent="-229235" algn="l" defTabSz="91440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81325" indent="-229235" algn="l" defTabSz="91440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43605" indent="-229235" algn="l" defTabSz="91440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905250" indent="-229235" algn="l" defTabSz="914400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61645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23925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570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47850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309495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71140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33420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95065" algn="l" defTabSz="92392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522584" y="2273663"/>
            <a:ext cx="3848533" cy="426709"/>
          </a:xfrm>
          <a:prstGeom prst="rect">
            <a:avLst/>
          </a:prstGeom>
        </p:spPr>
        <p:txBody>
          <a:bodyPr wrap="none" lIns="92382" tIns="46191" rIns="92382" bIns="46191">
            <a:spAutoFit/>
          </a:bodyPr>
          <a:lstStyle/>
          <a:p>
            <a:pPr algn="ctr" fontAlgn="base">
              <a:lnSpc>
                <a:spcPts val="262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8900" b="1" spc="606" dirty="0">
                <a:solidFill>
                  <a:srgbClr val="FF3300"/>
                </a:solidFill>
                <a:latin typeface="汉仪大宋简" pitchFamily="49" charset="-122"/>
                <a:ea typeface="汉仪大宋简" pitchFamily="49" charset="-122"/>
              </a:rPr>
              <a:t>平方根</a:t>
            </a:r>
          </a:p>
        </p:txBody>
      </p:sp>
      <p:sp>
        <p:nvSpPr>
          <p:cNvPr id="4" name="矩形 3"/>
          <p:cNvSpPr/>
          <p:nvPr/>
        </p:nvSpPr>
        <p:spPr>
          <a:xfrm>
            <a:off x="2734563" y="5017589"/>
            <a:ext cx="3814164" cy="567260"/>
          </a:xfrm>
          <a:prstGeom prst="rect">
            <a:avLst/>
          </a:prstGeom>
        </p:spPr>
        <p:txBody>
          <a:bodyPr wrap="none" lIns="92382" tIns="46191" rIns="92382" bIns="46191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ws_BD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905" y="1165287"/>
            <a:ext cx="2916273" cy="59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233933" y="2247794"/>
            <a:ext cx="2019784" cy="294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7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latin typeface="方正黑体_GBK" pitchFamily="1" charset="-122"/>
                <a:ea typeface="方正黑体_GBK" pitchFamily="1" charset="-122"/>
              </a:rPr>
              <a:t>1</a:t>
            </a:r>
            <a:r>
              <a:rPr lang="zh-CN" altLang="en-US" sz="2100" dirty="0">
                <a:solidFill>
                  <a:srgbClr val="000000"/>
                </a:solidFill>
                <a:latin typeface="方正黑体_GBK" pitchFamily="1" charset="-122"/>
                <a:ea typeface="方正黑体_GBK" pitchFamily="1" charset="-122"/>
              </a:rPr>
              <a:t>．平方根的定义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279244" y="2706267"/>
            <a:ext cx="540349" cy="267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1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平方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93583" y="2733331"/>
            <a:ext cx="7900390" cy="1236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3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23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	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一般地，如果一个数的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等于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那么这个数叫做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274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平方根或二次方根．这就是说，如果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那么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叫做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．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281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求一个数 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的运算，叫做开平方．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233933" y="4164468"/>
            <a:ext cx="2019784" cy="294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7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latin typeface="方正黑体_GBK" pitchFamily="1" charset="-122"/>
                <a:ea typeface="方正黑体_GBK" pitchFamily="1" charset="-122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方正黑体_GBK" pitchFamily="1" charset="-122"/>
                <a:ea typeface="方正黑体_GBK" pitchFamily="1" charset="-122"/>
              </a:rPr>
              <a:t>．平方根的性质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401781" y="3645501"/>
            <a:ext cx="812943" cy="267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1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平方根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233932" y="4650005"/>
            <a:ext cx="4892365" cy="294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7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正数有两个平方根，它们互为相反数．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546949" y="5162604"/>
            <a:ext cx="135491" cy="24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192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1233932" y="5135541"/>
            <a:ext cx="3007233" cy="78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7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2)0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1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283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负数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</a:rPr>
              <a:t>平方根．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421088" y="5581279"/>
            <a:ext cx="540349" cy="267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1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</a:rPr>
              <a:t>没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  <p:bldP spid="3080" grpId="0" autoUpdateAnimBg="0"/>
      <p:bldP spid="3082" grpId="0" autoUpdateAnimBg="0"/>
      <p:bldP spid="308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4" name="Group 28"/>
          <p:cNvGraphicFramePr>
            <a:graphicFrameLocks noGrp="1"/>
          </p:cNvGraphicFramePr>
          <p:nvPr/>
        </p:nvGraphicFramePr>
        <p:xfrm>
          <a:off x="575836" y="1265579"/>
          <a:ext cx="8164919" cy="4907896"/>
        </p:xfrm>
        <a:graphic>
          <a:graphicData uri="http://schemas.openxmlformats.org/drawingml/2006/table">
            <a:tbl>
              <a:tblPr/>
              <a:tblGrid>
                <a:gridCol w="10065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14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70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9214">
                <a:tc>
                  <a:txBody>
                    <a:bodyPr/>
                    <a:lstStyle/>
                    <a:p>
                      <a:pPr marL="0" marR="0" lvl="0" indent="0" algn="l" defTabSz="90487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2898" marR="92898" marT="45842" marB="458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04875" rtl="0" eaLnBrk="1" fontAlgn="base" latinLnBrk="0" hangingPunct="1">
                        <a:lnSpc>
                          <a:spcPts val="219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联系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04875" rtl="0" eaLnBrk="1" fontAlgn="base" latinLnBrk="0" hangingPunct="1">
                        <a:lnSpc>
                          <a:spcPts val="219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区别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8682">
                <a:tc>
                  <a:txBody>
                    <a:bodyPr/>
                    <a:lstStyle/>
                    <a:p>
                      <a:pPr marL="0" marR="0" lvl="0" indent="0" algn="l" defTabSz="904875" rtl="0" eaLnBrk="1" fontAlgn="base" latinLnBrk="0" hangingPunct="1">
                        <a:lnSpc>
                          <a:spcPts val="219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平方根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与算术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平方根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04875" rtl="0" eaLnBrk="1" fontAlgn="base" latinLnBrk="0" hangingPunct="1">
                        <a:lnSpc>
                          <a:spcPts val="219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①平方根与算术平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方根的被开方数都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是非负数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②零的平方根与算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术平方根都是零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04875" rtl="0" eaLnBrk="1" fontAlgn="base" latinLnBrk="0" hangingPunct="1">
                        <a:lnSpc>
                          <a:spcPts val="23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①正数 </a:t>
                      </a:r>
                      <a:r>
                        <a:rPr kumimoji="0" lang="en-US" altLang="zh-CN" sz="2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平方根有两个，即</a:t>
                      </a:r>
                      <a:r>
                        <a:rPr kumimoji="0" lang="en-US" altLang="zh-CN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±    </a:t>
                      </a: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，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3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它们互为相反数，而正数 </a:t>
                      </a:r>
                      <a:r>
                        <a:rPr kumimoji="0" lang="en-US" altLang="zh-CN" sz="2200" b="0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的算术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32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楷体_GB2312" pitchFamily="49" charset="-122"/>
                          <a:ea typeface="楷体_GB2312" pitchFamily="49" charset="-122"/>
                        </a:rPr>
                        <a:t>平方根只有一个，即</a:t>
                      </a:r>
                      <a:endParaRPr kumimoji="0" lang="zh-CN" altLang="en-US" sz="2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31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②算术平方根的值一定是非负数，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而平方根的值不一定是非负数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③一个正数的算术平方根一定是它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6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的平方根，而一个正数的平方根不</a:t>
                      </a: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1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  <a:p>
                      <a:pPr marL="0" marR="0" lvl="0" indent="0" algn="l" defTabSz="904875" rtl="0" eaLnBrk="1" fontAlgn="base" latinLnBrk="0" hangingPunct="1">
                        <a:lnSpc>
                          <a:spcPts val="2275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0" i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一定是它的算术平方根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1258127" y="762531"/>
            <a:ext cx="5360442" cy="28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1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ea typeface="黑体" panose="02010609060101010101" pitchFamily="49" charset="-122"/>
              </a:rPr>
              <a:t>注意：</a:t>
            </a:r>
            <a:r>
              <a:rPr lang="zh-CN" altLang="en-US" sz="2200" dirty="0">
                <a:solidFill>
                  <a:srgbClr val="000000"/>
                </a:solidFill>
                <a:ea typeface="楷体_GB2312" pitchFamily="49" charset="-122"/>
              </a:rPr>
              <a:t>平方根与算术平方根的联系与区别：</a:t>
            </a:r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8095561" y="1954880"/>
          <a:ext cx="400020" cy="28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3" imgW="393700" imgH="279400" progId="Equation.DSMT4">
                  <p:embed/>
                </p:oleObj>
              </mc:Choice>
              <mc:Fallback>
                <p:oleObj r:id="rId3" imgW="393700" imgH="2794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561" y="1954880"/>
                        <a:ext cx="400020" cy="28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6651941" y="3075593"/>
          <a:ext cx="400020" cy="280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5" imgW="393700" imgH="279400" progId="Equation.DSMT4">
                  <p:embed/>
                </p:oleObj>
              </mc:Choice>
              <mc:Fallback>
                <p:oleObj r:id="rId5" imgW="393700" imgH="2794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941" y="3075593"/>
                        <a:ext cx="400020" cy="280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ws_BD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905" y="1111162"/>
            <a:ext cx="2787234" cy="62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 descr="ws_BD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38855" y="1943737"/>
            <a:ext cx="1303290" cy="407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258127" y="2058356"/>
            <a:ext cx="5421356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94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	</a:t>
            </a:r>
            <a:r>
              <a:rPr lang="zh-CN" altLang="en-US" sz="2200" dirty="0">
                <a:solidFill>
                  <a:srgbClr val="000000"/>
                </a:solidFill>
                <a:ea typeface="黑体" panose="02010609060101010101" pitchFamily="49" charset="-122"/>
              </a:rPr>
              <a:t>平方根的定义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点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ase">
              <a:lnSpc>
                <a:spcPts val="257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200" dirty="0">
                <a:solidFill>
                  <a:srgbClr val="000000"/>
                </a:solidFill>
              </a:rPr>
              <a:t>求下列各数的平方根：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258126" y="3217275"/>
            <a:ext cx="1601400" cy="103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1)36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265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9)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855029" y="3217275"/>
            <a:ext cx="1319272" cy="436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62000" algn="l"/>
                <a:tab pos="1257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2)(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5)</a:t>
            </a:r>
            <a:r>
              <a:rPr lang="en-US" altLang="zh-CN" sz="2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3583" y="4713682"/>
            <a:ext cx="7617470" cy="89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21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	</a:t>
            </a:r>
            <a:r>
              <a:rPr lang="zh-CN" altLang="en-US" sz="2200" dirty="0">
                <a:solidFill>
                  <a:srgbClr val="FF0000"/>
                </a:solidFill>
                <a:ea typeface="黑体" panose="02010609060101010101" pitchFamily="49" charset="-122"/>
              </a:rPr>
              <a:t>思路导引：</a:t>
            </a: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平方根的定义，先确定是求哪一个数的平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ts val="276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等于 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有些数要先化简，再求其平方根．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255000" y="3761712"/>
          <a:ext cx="7740705" cy="91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Document" r:id="rId5" imgW="7633970" imgH="915670" progId="Word.Document.8">
                  <p:embed/>
                </p:oleObj>
              </mc:Choice>
              <mc:Fallback>
                <p:oleObj name="Document" r:id="rId5" imgW="7633970" imgH="915670" progId="Word.Document.8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00" y="3761712"/>
                        <a:ext cx="7740705" cy="916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87122" y="901028"/>
          <a:ext cx="7745543" cy="538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4" imgW="7632700" imgH="5384165" progId="Word.Document.8">
                  <p:embed/>
                </p:oleObj>
              </mc:Choice>
              <mc:Fallback>
                <p:oleObj r:id="rId4" imgW="7632700" imgH="5384165" progId="Word.Document.8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2" y="901028"/>
                        <a:ext cx="7745543" cy="538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ws_BE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3047" y="727509"/>
            <a:ext cx="1058117" cy="331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990520" y="791186"/>
            <a:ext cx="27283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ea typeface="黑体" panose="02010609060101010101" pitchFamily="49" charset="-122"/>
              </a:rPr>
              <a:t>平方根的性质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难点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258127" y="1299008"/>
            <a:ext cx="71782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若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与 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是同一个数的平方根，则这个数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93583" y="1808424"/>
            <a:ext cx="1128514" cy="28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1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是多少？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93583" y="2316247"/>
            <a:ext cx="8165697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58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21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00"/>
                </a:solidFill>
              </a:rPr>
              <a:t>	</a:t>
            </a:r>
            <a:r>
              <a:rPr lang="zh-CN" altLang="en-US" sz="2200" dirty="0">
                <a:solidFill>
                  <a:srgbClr val="FF0000"/>
                </a:solidFill>
                <a:ea typeface="黑体" panose="02010609060101010101" pitchFamily="49" charset="-122"/>
              </a:rPr>
              <a:t>思路导引：</a:t>
            </a: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一个正数的平方根有两个，它们互为相反数，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lnSpc>
                <a:spcPts val="319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根据题意可知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与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关系有两种情形，一种是相等，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fontAlgn="base">
              <a:lnSpc>
                <a:spcPts val="283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另一种是互为相反数．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258126" y="3838124"/>
            <a:ext cx="4560544" cy="235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38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30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[2×(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3)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]</a:t>
            </a:r>
            <a:r>
              <a:rPr lang="en-US" altLang="zh-CN" sz="2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100.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30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当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0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时，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302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(2×1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3005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故这个数是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100 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或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7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ws_B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3904" y="829392"/>
            <a:ext cx="1729118" cy="433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221028" y="1377013"/>
            <a:ext cx="3290485" cy="28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22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81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517916" y="1378604"/>
            <a:ext cx="384721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188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±9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985829" y="1840262"/>
            <a:ext cx="256480" cy="243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188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36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221029" y="1816383"/>
            <a:ext cx="6668492" cy="859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4800" algn="l"/>
                <a:tab pos="1358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ts val="222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．如果某数的一个平方根是－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，那么这个数是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________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ts val="2475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．求下列各数的平方根：</a:t>
            </a:r>
          </a:p>
          <a:p>
            <a:pPr fontAlgn="base">
              <a:lnSpc>
                <a:spcPts val="101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696808" y="2534340"/>
          <a:ext cx="7735866" cy="71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4" imgW="7632700" imgH="714375" progId="Word.Document.8">
                  <p:embed/>
                </p:oleObj>
              </mc:Choice>
              <mc:Fallback>
                <p:oleObj r:id="rId4" imgW="7632700" imgH="714375" progId="Word.Document.8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08" y="2534340"/>
                        <a:ext cx="7735866" cy="713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93583" y="3113800"/>
          <a:ext cx="7745543" cy="30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7632700" imgH="3028950" progId="Word.Document.8">
                  <p:embed/>
                </p:oleObj>
              </mc:Choice>
              <mc:Fallback>
                <p:oleObj r:id="rId6" imgW="7632700" imgH="3028950" progId="Word.Document.8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83" y="3113800"/>
                        <a:ext cx="7745543" cy="30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58126" y="1911899"/>
            <a:ext cx="740587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．已知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±3,3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的算术平方根是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93583" y="2566179"/>
            <a:ext cx="3519696" cy="308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则 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lang="zh-CN" altLang="en-US" sz="2200" dirty="0">
                <a:solidFill>
                  <a:srgbClr val="000000"/>
                </a:solidFill>
              </a:rPr>
              <a:t>多少？ 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35516" y="3277768"/>
          <a:ext cx="7740705" cy="196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7632700" imgH="1965960" progId="Word.Document.8">
                  <p:embed/>
                </p:oleObj>
              </mc:Choice>
              <mc:Fallback>
                <p:oleObj r:id="rId3" imgW="7632700" imgH="1965960" progId="Word.Document.8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6" y="3277768"/>
                        <a:ext cx="7740705" cy="196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2</Words>
  <Application>Microsoft Office PowerPoint</Application>
  <PresentationFormat>全屏显示(4:3)</PresentationFormat>
  <Paragraphs>99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8</vt:i4>
      </vt:variant>
    </vt:vector>
  </HeadingPairs>
  <TitlesOfParts>
    <vt:vector size="21" baseType="lpstr">
      <vt:lpstr>方正黑体_GBK</vt:lpstr>
      <vt:lpstr>汉仪大宋简</vt:lpstr>
      <vt:lpstr>黑体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Document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8T05:43:00Z</dcterms:created>
  <dcterms:modified xsi:type="dcterms:W3CDTF">2023-01-16T16:58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95B89446B194FC9A80D73CD9C38ED3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